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94795bf84e8401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31BF208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F8E9AF5">
          <v:shape xmlns:o="urn:schemas-microsoft-com:office:office" xmlns:v="urn:schemas-microsoft-com:vml" id="_x0000_i149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90" DrawAspect="Content" ObjectID="_1571334425" r:id="rId45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220D9D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36.bin" Id="rId455" /><Relationship Type="http://schemas.openxmlformats.org/officeDocument/2006/relationships/image" Target="/word/media/image1.wmf" Id="rId6" /></Relationships>
</file>